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65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342" autoAdjust="0"/>
  </p:normalViewPr>
  <p:slideViewPr>
    <p:cSldViewPr snapToGrid="0">
      <p:cViewPr varScale="1">
        <p:scale>
          <a:sx n="66" d="100"/>
          <a:sy n="66" d="100"/>
        </p:scale>
        <p:origin x="60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48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01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23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209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15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799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51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84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9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24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69C4A6-883F-4DD9-977F-07EE156D2273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A9588-A7F0-430A-AD98-949395AD7A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72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86764" y="0"/>
            <a:ext cx="5514474" cy="1325563"/>
          </a:xfrm>
        </p:spPr>
        <p:txBody>
          <a:bodyPr/>
          <a:lstStyle/>
          <a:p>
            <a:r>
              <a:rPr lang="en-US" dirty="0"/>
              <a:t>Survival Distribu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49577"/>
              </p:ext>
            </p:extLst>
          </p:nvPr>
        </p:nvGraphicFramePr>
        <p:xfrm>
          <a:off x="570224" y="1325563"/>
          <a:ext cx="9785158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813200" imgH="1079280" progId="Equation.DSMT4">
                  <p:embed/>
                </p:oleObj>
              </mc:Choice>
              <mc:Fallback>
                <p:oleObj name="Equation" r:id="rId3" imgW="48132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224" y="1325563"/>
                        <a:ext cx="9785158" cy="2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20948"/>
              </p:ext>
            </p:extLst>
          </p:nvPr>
        </p:nvGraphicFramePr>
        <p:xfrm>
          <a:off x="835025" y="4000500"/>
          <a:ext cx="295976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562040" imgH="965160" progId="Equation.DSMT4">
                  <p:embed/>
                </p:oleObj>
              </mc:Choice>
              <mc:Fallback>
                <p:oleObj name="Equation" r:id="rId5" imgW="1562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025" y="4000500"/>
                        <a:ext cx="295976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815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6871" y="0"/>
            <a:ext cx="4068097" cy="1325563"/>
          </a:xfrm>
        </p:spPr>
        <p:txBody>
          <a:bodyPr/>
          <a:lstStyle/>
          <a:p>
            <a:r>
              <a:rPr lang="en-US" dirty="0"/>
              <a:t>PROC LIFETEST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0" y="2136339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lifetes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ur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Quartiles Means;</a:t>
            </a:r>
          </a:p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252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, T is just a (positive valued) random variable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2828836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urv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;</a:t>
            </a:r>
          </a:p>
          <a:p>
            <a:pPr lvl="0"/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xponenti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010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9994" y="2408904"/>
            <a:ext cx="2957052" cy="1325563"/>
          </a:xfrm>
        </p:spPr>
        <p:txBody>
          <a:bodyPr/>
          <a:lstStyle/>
          <a:p>
            <a:r>
              <a:rPr lang="en-US" dirty="0"/>
              <a:t>Censoring</a:t>
            </a:r>
          </a:p>
        </p:txBody>
      </p:sp>
    </p:spTree>
    <p:extLst>
      <p:ext uri="{BB962C8B-B14F-4D97-AF65-F5344CB8AC3E}">
        <p14:creationId xmlns:p14="http://schemas.microsoft.com/office/powerpoint/2010/main" val="6254842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gered entry, right truncation, “observation time”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8074" y="2037805"/>
            <a:ext cx="5221943" cy="420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27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5050" y="0"/>
            <a:ext cx="3416166" cy="664143"/>
          </a:xfrm>
        </p:spPr>
        <p:txBody>
          <a:bodyPr>
            <a:normAutofit fontScale="90000"/>
          </a:bodyPr>
          <a:lstStyle/>
          <a:p>
            <a:r>
              <a:rPr lang="en-US" dirty="0"/>
              <a:t>Censor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256674" y="544377"/>
            <a:ext cx="1193532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1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hazard=.0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ensoring=.001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hazard rate for censoring proces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ensor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id t Censore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Ti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6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end of study period                    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tient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v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xponenti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*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Hazard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c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xponenti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*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Censoring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t = min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v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c,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Ti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Censored = (c &lt;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v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Ev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gt;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Ti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59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 LIFETEST with censor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452284" y="2551837"/>
            <a:ext cx="102157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life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ensor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survival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atris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m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*Censored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Quartiles Means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ensoredSummar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urvival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8668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9960" y="0"/>
            <a:ext cx="1722120" cy="1325563"/>
          </a:xfrm>
        </p:spPr>
        <p:txBody>
          <a:bodyPr/>
          <a:lstStyle/>
          <a:p>
            <a:r>
              <a:rPr lang="en-US" dirty="0"/>
              <a:t>pd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06804"/>
              </p:ext>
            </p:extLst>
          </p:nvPr>
        </p:nvGraphicFramePr>
        <p:xfrm>
          <a:off x="2482772" y="2030413"/>
          <a:ext cx="6276495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425680" imgH="812520" progId="Equation.DSMT4">
                  <p:embed/>
                </p:oleObj>
              </mc:Choice>
              <mc:Fallback>
                <p:oleObj name="Equation" r:id="rId3" imgW="242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2772" y="2030413"/>
                        <a:ext cx="6276495" cy="21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558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2360" y="0"/>
            <a:ext cx="4597400" cy="1325563"/>
          </a:xfrm>
        </p:spPr>
        <p:txBody>
          <a:bodyPr/>
          <a:lstStyle/>
          <a:p>
            <a:r>
              <a:rPr lang="en-US" dirty="0"/>
              <a:t>Hazard fun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06197"/>
              </p:ext>
            </p:extLst>
          </p:nvPr>
        </p:nvGraphicFramePr>
        <p:xfrm>
          <a:off x="1532885" y="1325563"/>
          <a:ext cx="69464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885" y="1325563"/>
                        <a:ext cx="69464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68400" y="3525520"/>
            <a:ext cx="435535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lso sometimes called:</a:t>
            </a:r>
          </a:p>
          <a:p>
            <a:r>
              <a:rPr lang="en-US" sz="3200" dirty="0"/>
              <a:t>conditional failure rate</a:t>
            </a:r>
          </a:p>
          <a:p>
            <a:r>
              <a:rPr lang="en-US" sz="3200" dirty="0"/>
              <a:t>intensity function</a:t>
            </a:r>
          </a:p>
          <a:p>
            <a:r>
              <a:rPr lang="en-US" sz="3200" dirty="0"/>
              <a:t>force of mortality</a:t>
            </a:r>
          </a:p>
          <a:p>
            <a:r>
              <a:rPr lang="en-US" sz="3200" dirty="0"/>
              <a:t>instantaneous death rate</a:t>
            </a:r>
          </a:p>
        </p:txBody>
      </p:sp>
    </p:spTree>
    <p:extLst>
      <p:ext uri="{BB962C8B-B14F-4D97-AF65-F5344CB8AC3E}">
        <p14:creationId xmlns:p14="http://schemas.microsoft.com/office/powerpoint/2010/main" val="529707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0"/>
            <a:ext cx="5908040" cy="1325563"/>
          </a:xfrm>
        </p:spPr>
        <p:txBody>
          <a:bodyPr/>
          <a:lstStyle/>
          <a:p>
            <a:r>
              <a:rPr lang="en-US" dirty="0"/>
              <a:t>Interpreting the hazar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04670"/>
              </p:ext>
            </p:extLst>
          </p:nvPr>
        </p:nvGraphicFramePr>
        <p:xfrm>
          <a:off x="1772913" y="1989773"/>
          <a:ext cx="7331827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3200400" imgH="1117440" progId="Equation.DSMT4">
                  <p:embed/>
                </p:oleObj>
              </mc:Choice>
              <mc:Fallback>
                <p:oleObj name="Equation" r:id="rId3" imgW="3200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913" y="1989773"/>
                        <a:ext cx="7331827" cy="256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29361" y="5415280"/>
            <a:ext cx="10281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it is intuitively appealing to think in terms of the hazard function --</a:t>
            </a:r>
            <a:r>
              <a:rPr lang="en-US" altLang="en-US" sz="2400" dirty="0"/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nice modeling possibilities develop.</a:t>
            </a:r>
            <a:endParaRPr lang="en-US" alt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03260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240" y="0"/>
            <a:ext cx="6090920" cy="1325563"/>
          </a:xfrm>
        </p:spPr>
        <p:txBody>
          <a:bodyPr/>
          <a:lstStyle/>
          <a:p>
            <a:r>
              <a:rPr lang="en-US" dirty="0"/>
              <a:t>The Cumulative Hazar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63827"/>
              </p:ext>
            </p:extLst>
          </p:nvPr>
        </p:nvGraphicFramePr>
        <p:xfrm>
          <a:off x="3633460" y="1596073"/>
          <a:ext cx="3989266" cy="32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815840" imgH="1498320" progId="Equation.DSMT4">
                  <p:embed/>
                </p:oleObj>
              </mc:Choice>
              <mc:Fallback>
                <p:oleObj name="Equation" r:id="rId3" imgW="18158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460" y="1596073"/>
                        <a:ext cx="3989266" cy="329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02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 among Survivor Func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52893"/>
              </p:ext>
            </p:extLst>
          </p:nvPr>
        </p:nvGraphicFramePr>
        <p:xfrm>
          <a:off x="1537970" y="1607503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7970" y="1607503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29584"/>
              </p:ext>
            </p:extLst>
          </p:nvPr>
        </p:nvGraphicFramePr>
        <p:xfrm>
          <a:off x="1289050" y="217900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050" y="2179003"/>
                        <a:ext cx="1689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96147"/>
              </p:ext>
            </p:extLst>
          </p:nvPr>
        </p:nvGraphicFramePr>
        <p:xfrm>
          <a:off x="1016000" y="3059431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000" y="3059431"/>
                        <a:ext cx="2235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33707"/>
              </p:ext>
            </p:extLst>
          </p:nvPr>
        </p:nvGraphicFramePr>
        <p:xfrm>
          <a:off x="773430" y="3788730"/>
          <a:ext cx="464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4647960" imgH="583920" progId="Equation.DSMT4">
                  <p:embed/>
                </p:oleObj>
              </mc:Choice>
              <mc:Fallback>
                <p:oleObj name="Equation" r:id="rId9" imgW="4647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430" y="3788730"/>
                        <a:ext cx="464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95383"/>
              </p:ext>
            </p:extLst>
          </p:nvPr>
        </p:nvGraphicFramePr>
        <p:xfrm>
          <a:off x="838200" y="4683129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1" imgW="3746160" imgH="419040" progId="Equation.DSMT4">
                  <p:embed/>
                </p:oleObj>
              </mc:Choice>
              <mc:Fallback>
                <p:oleObj name="Equation" r:id="rId11" imgW="37461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4683129"/>
                        <a:ext cx="3746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34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960" y="0"/>
            <a:ext cx="7533640" cy="1325563"/>
          </a:xfrm>
        </p:spPr>
        <p:txBody>
          <a:bodyPr/>
          <a:lstStyle/>
          <a:p>
            <a:r>
              <a:rPr lang="en-US" dirty="0"/>
              <a:t>The exponential distrib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5014"/>
              </p:ext>
            </p:extLst>
          </p:nvPr>
        </p:nvGraphicFramePr>
        <p:xfrm>
          <a:off x="3429000" y="1566863"/>
          <a:ext cx="4084763" cy="31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286000" imgH="1739880" progId="Equation.DSMT4">
                  <p:embed/>
                </p:oleObj>
              </mc:Choice>
              <mc:Fallback>
                <p:oleObj name="Equation" r:id="rId3" imgW="22860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566863"/>
                        <a:ext cx="4084763" cy="310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4511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9720" y="0"/>
            <a:ext cx="6802120" cy="1325563"/>
          </a:xfrm>
        </p:spPr>
        <p:txBody>
          <a:bodyPr/>
          <a:lstStyle/>
          <a:p>
            <a:r>
              <a:rPr lang="en-US" dirty="0"/>
              <a:t>The exponential in surviva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46179"/>
              </p:ext>
            </p:extLst>
          </p:nvPr>
        </p:nvGraphicFramePr>
        <p:xfrm>
          <a:off x="3491056" y="1889279"/>
          <a:ext cx="4167043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257120" imgH="799920" progId="Equation.DSMT4">
                  <p:embed/>
                </p:oleObj>
              </mc:Choice>
              <mc:Fallback>
                <p:oleObj name="Equation" r:id="rId3" imgW="1257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056" y="1889279"/>
                        <a:ext cx="4167043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004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712" y="0"/>
            <a:ext cx="10515600" cy="567891"/>
          </a:xfrm>
        </p:spPr>
        <p:txBody>
          <a:bodyPr>
            <a:normAutofit fontScale="90000"/>
          </a:bodyPr>
          <a:lstStyle/>
          <a:p>
            <a:r>
              <a:rPr lang="en-US" dirty="0"/>
              <a:t>Simulate exponential survival tim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588" y="854017"/>
            <a:ext cx="119160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1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hazard=.1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ur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tient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t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expon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*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&amp;hazard)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hazard rate = 0.01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4599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300</Words>
  <Application>Microsoft Office PowerPoint</Application>
  <PresentationFormat>Widescreen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Lucida Console</vt:lpstr>
      <vt:lpstr>Office Theme</vt:lpstr>
      <vt:lpstr>Equation</vt:lpstr>
      <vt:lpstr>MathType 6.0 Equation</vt:lpstr>
      <vt:lpstr>Survival Distributions</vt:lpstr>
      <vt:lpstr>pdf</vt:lpstr>
      <vt:lpstr>Hazard function</vt:lpstr>
      <vt:lpstr>Interpreting the hazard</vt:lpstr>
      <vt:lpstr>The Cumulative Hazard</vt:lpstr>
      <vt:lpstr>Relationships among Survivor Functions</vt:lpstr>
      <vt:lpstr>The exponential distribution.</vt:lpstr>
      <vt:lpstr>The exponential in survival</vt:lpstr>
      <vt:lpstr>Simulate exponential survival times</vt:lpstr>
      <vt:lpstr>PROC LIFETEST</vt:lpstr>
      <vt:lpstr>So far, T is just a (positive valued) random variable.</vt:lpstr>
      <vt:lpstr>Censoring</vt:lpstr>
      <vt:lpstr>Staggered entry, right truncation, “observation time”</vt:lpstr>
      <vt:lpstr>Censoring</vt:lpstr>
      <vt:lpstr>PROC LIFETEST with censor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vival Distributions</dc:title>
  <dc:creator>Dan McGee</dc:creator>
  <cp:lastModifiedBy>Dan McGee</cp:lastModifiedBy>
  <cp:revision>13</cp:revision>
  <dcterms:created xsi:type="dcterms:W3CDTF">2017-03-05T14:16:12Z</dcterms:created>
  <dcterms:modified xsi:type="dcterms:W3CDTF">2017-03-13T16:33:25Z</dcterms:modified>
</cp:coreProperties>
</file>